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2D57C3" w14:textId="77777777" w:rsidR="00F010DD" w:rsidRDefault="00F010DD" w:rsidP="00F010DD">
      <w:pPr>
        <w:rPr>
          <w:color w:val="000000"/>
          <w:szCs w:val="18"/>
        </w:rPr>
      </w:pPr>
    </w:p>
    <w:p w14:paraId="571DCB60" w14:textId="1ABC9F59" w:rsidR="00F010DD" w:rsidRPr="0072145D" w:rsidRDefault="00873414" w:rsidP="009A77F8">
      <w:pPr>
        <w:pStyle w:val="NL"/>
        <w:rPr>
          <w:b/>
          <w:sz w:val="28"/>
          <w:szCs w:val="28"/>
        </w:rPr>
      </w:pPr>
      <w:r w:rsidRPr="0072145D">
        <w:rPr>
          <w:b/>
          <w:sz w:val="28"/>
          <w:szCs w:val="28"/>
        </w:rPr>
        <w:t xml:space="preserve">Homework </w:t>
      </w:r>
      <w:proofErr w:type="gramStart"/>
      <w:r w:rsidR="00E06E93" w:rsidRPr="0072145D">
        <w:rPr>
          <w:b/>
          <w:sz w:val="28"/>
          <w:szCs w:val="28"/>
        </w:rPr>
        <w:t>2</w:t>
      </w:r>
      <w:r w:rsidRPr="0072145D">
        <w:rPr>
          <w:b/>
          <w:sz w:val="28"/>
          <w:szCs w:val="28"/>
        </w:rPr>
        <w:t xml:space="preserve">  </w:t>
      </w:r>
      <w:r w:rsidR="009A77F8" w:rsidRPr="0072145D">
        <w:rPr>
          <w:b/>
          <w:sz w:val="28"/>
          <w:szCs w:val="28"/>
        </w:rPr>
        <w:t>Solutions</w:t>
      </w:r>
      <w:proofErr w:type="gramEnd"/>
      <w:r w:rsidRPr="0072145D">
        <w:rPr>
          <w:b/>
          <w:sz w:val="28"/>
          <w:szCs w:val="28"/>
        </w:rPr>
        <w:t xml:space="preserve">                            PHYS 212                           Dr. Amir</w:t>
      </w:r>
    </w:p>
    <w:p w14:paraId="5B49555B" w14:textId="14545981" w:rsidR="00873414" w:rsidRPr="00EB47C2" w:rsidRDefault="00F010DD" w:rsidP="00EB47C2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F010DD">
        <w:rPr>
          <w:rFonts w:ascii="Times New Roman" w:eastAsia="Times New Roman" w:hAnsi="Times New Roman"/>
          <w:b/>
          <w:color w:val="000000"/>
          <w:sz w:val="24"/>
          <w:szCs w:val="18"/>
        </w:rPr>
        <w:t>25.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) The electric force on a </w:t>
      </w:r>
      <w:r>
        <w:rPr>
          <w:rFonts w:ascii="Times New Roman" w:eastAsia="Times New Roman" w:hAnsi="Times New Roman"/>
          <w:color w:val="000000"/>
          <w:sz w:val="24"/>
          <w:szCs w:val="18"/>
        </w:rPr>
        <w:t>+4.20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charge </w:t>
      </w:r>
      <w:proofErr w:type="gramStart"/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is 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F</m:t>
            </m:r>
          </m:e>
        </m:acc>
        <m:r>
          <w:rPr>
            <w:rFonts w:ascii="Cambria Math" w:eastAsia="Times New Roman" w:hAnsi="Cambria Math"/>
            <w:color w:val="000000"/>
            <w:sz w:val="24"/>
            <w:szCs w:val="18"/>
          </w:rPr>
          <m:t>=(7.22×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-4</m:t>
            </m:r>
          </m:sup>
        </m:sSup>
        <m:r>
          <w:rPr>
            <w:rFonts w:ascii="Cambria Math" w:eastAsia="Times New Roman" w:hAnsi="Cambria Math"/>
            <w:color w:val="000000"/>
            <w:sz w:val="24"/>
            <w:szCs w:val="18"/>
          </w:rPr>
          <m:t>N)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j</m:t>
            </m:r>
          </m:e>
        </m:acc>
      </m:oMath>
      <w:r>
        <w:rPr>
          <w:rFonts w:ascii="Times New Roman" w:eastAsia="Times New Roman" w:hAnsi="Times New Roman"/>
          <w:color w:val="000000"/>
          <w:sz w:val="24"/>
          <w:szCs w:val="18"/>
        </w:rPr>
        <w:t>.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What is the electric field at the position of the charge?</w:t>
      </w:r>
    </w:p>
    <w:p w14:paraId="60F21B02" w14:textId="77777777" w:rsidR="00EB47C2" w:rsidRPr="00EB47C2" w:rsidRDefault="00EB47C2" w:rsidP="00EB47C2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  <w:bdr w:val="single" w:sz="4" w:space="0" w:color="auto"/>
        </w:rPr>
        <w:t>25.</w:t>
      </w:r>
      <w:r w:rsidRPr="00EB47C2">
        <w:rPr>
          <w:rFonts w:ascii="Times New Roman" w:eastAsia="Times New Roman" w:hAnsi="Times New Roman"/>
        </w:rPr>
        <w:tab/>
        <w:t>Use the definition of the electric field, Eq. 21-3.</w:t>
      </w:r>
    </w:p>
    <w:p w14:paraId="275C6671" w14:textId="430311D0" w:rsidR="00873414" w:rsidRDefault="00EB47C2" w:rsidP="00EB47C2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b/>
          <w:color w:val="000000"/>
          <w:sz w:val="24"/>
          <w:szCs w:val="18"/>
        </w:rPr>
      </w:pP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  <w:position w:val="-28"/>
        </w:rPr>
        <w:object w:dxaOrig="3500" w:dyaOrig="740" w14:anchorId="4713E2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15pt;height:36.9pt" o:ole="">
            <v:imagedata r:id="rId5" o:title=""/>
          </v:shape>
          <o:OLEObject Type="Embed" ProgID="Equation.DSMT4" ShapeID="_x0000_i1025" DrawAspect="Content" ObjectID="_1770386920" r:id="rId6"/>
        </w:object>
      </w:r>
    </w:p>
    <w:p w14:paraId="1ED2C37C" w14:textId="4006F73D" w:rsidR="00873414" w:rsidRPr="00873414" w:rsidRDefault="00873414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pacing w:val="-5"/>
          <w:sz w:val="24"/>
          <w:szCs w:val="18"/>
        </w:rPr>
      </w:pPr>
      <w:r w:rsidRPr="00873414">
        <w:rPr>
          <w:rFonts w:ascii="Times New Roman" w:eastAsia="Times New Roman" w:hAnsi="Times New Roman"/>
          <w:b/>
          <w:color w:val="000000"/>
          <w:sz w:val="24"/>
          <w:szCs w:val="18"/>
        </w:rPr>
        <w:t>31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I) A long uniformly charged thread (linear charge density </w:t>
      </w:r>
      <w:r>
        <w:rPr>
          <w:rFonts w:ascii="Times New Roman" w:eastAsia="Times New Roman" w:hAnsi="Times New Roman"/>
          <w:color w:val="000000"/>
          <w:sz w:val="24"/>
          <w:szCs w:val="18"/>
        </w:rPr>
        <w:t>λ =2.5C/m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) lies along the </w:t>
      </w:r>
      <w:proofErr w:type="gramStart"/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axis</w:t>
      </w:r>
      <w:proofErr w:type="gram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n Fig. 21–56. A small charged sphere </w:t>
      </w:r>
      <w:r>
        <w:rPr>
          <w:rFonts w:ascii="Times New Roman" w:eastAsia="Times New Roman" w:hAnsi="Times New Roman"/>
          <w:color w:val="000000"/>
          <w:sz w:val="24"/>
          <w:szCs w:val="18"/>
        </w:rPr>
        <w:t>(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=-2.0C</w:t>
      </w:r>
      <w:r>
        <w:rPr>
          <w:rFonts w:ascii="Times New Roman" w:eastAsia="Times New Roman" w:hAnsi="Times New Roman"/>
          <w:i/>
          <w:color w:val="000000"/>
          <w:sz w:val="24"/>
          <w:szCs w:val="18"/>
        </w:rPr>
        <w:t>)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s at the point </w:t>
      </w:r>
      <w:r w:rsidR="005036B1">
        <w:rPr>
          <w:rFonts w:ascii="Times New Roman" w:eastAsia="Times New Roman" w:hAnsi="Times New Roman"/>
          <w:color w:val="000000"/>
          <w:position w:val="-10"/>
          <w:sz w:val="24"/>
          <w:szCs w:val="18"/>
        </w:rPr>
        <w:pict w14:anchorId="6ABCCE7F">
          <v:shape id="_x0000_i1026" type="#_x0000_t75" style="width:48.3pt;height:15.5pt">
            <v:imagedata r:id="rId7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y=-5.0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>cm</w:t>
      </w:r>
      <w:r>
        <w:rPr>
          <w:rFonts w:ascii="Times New Roman" w:eastAsia="Times New Roman" w:hAnsi="Times New Roman"/>
          <w:color w:val="000000"/>
          <w:sz w:val="24"/>
          <w:szCs w:val="18"/>
        </w:rPr>
        <w:t>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gramStart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>What is the electric field at the point</w:t>
      </w:r>
      <w:r w:rsidRPr="00873414">
        <w:rPr>
          <w:rFonts w:ascii="Times New Roman" w:eastAsia="Times New Roman" w:hAnsi="Times New Roman"/>
          <w:color w:val="000000"/>
          <w:spacing w:val="-20"/>
          <w:sz w:val="24"/>
          <w:szCs w:val="18"/>
        </w:rPr>
        <w:t xml:space="preserve"> </w:t>
      </w:r>
      <w:r w:rsidR="005036B1">
        <w:rPr>
          <w:rFonts w:ascii="Times New Roman" w:eastAsia="Times New Roman" w:hAnsi="Times New Roman"/>
          <w:color w:val="000000"/>
          <w:spacing w:val="-20"/>
          <w:position w:val="-10"/>
          <w:sz w:val="24"/>
          <w:szCs w:val="18"/>
        </w:rPr>
        <w:pict w14:anchorId="684ACD41">
          <v:shape id="_x0000_i1027" type="#_x0000_t75" style="width:56.5pt;height:15.5pt">
            <v:imagedata r:id="rId8" o:title=""/>
          </v:shape>
        </w:pict>
      </w:r>
      <w:r w:rsidRPr="00873414">
        <w:rPr>
          <w:rFonts w:ascii="Times New Roman" w:eastAsia="Times New Roman" w:hAnsi="Times New Roman"/>
          <w:color w:val="000000"/>
          <w:spacing w:val="-20"/>
          <w:sz w:val="24"/>
          <w:szCs w:val="18"/>
        </w:rPr>
        <w:t xml:space="preserve">  </w:t>
      </w:r>
      <w:r w:rsidR="005036B1">
        <w:rPr>
          <w:rFonts w:ascii="Times New Roman" w:eastAsia="Times New Roman" w:hAnsi="Times New Roman"/>
          <w:color w:val="000000"/>
          <w:spacing w:val="-20"/>
          <w:position w:val="-10"/>
          <w:sz w:val="24"/>
          <w:szCs w:val="18"/>
        </w:rPr>
        <w:pict w14:anchorId="18B11EC4">
          <v:shape id="_x0000_i1028" type="#_x0000_t75" style="width:59.7pt;height:15.5pt">
            <v:imagedata r:id="rId9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</w:t>
      </w:r>
      <w:r w:rsidR="005036B1">
        <w:rPr>
          <w:rFonts w:ascii="Times New Roman" w:eastAsia="Times New Roman" w:hAnsi="Times New Roman"/>
          <w:color w:val="000000"/>
          <w:position w:val="-12"/>
          <w:sz w:val="24"/>
          <w:szCs w:val="18"/>
        </w:rPr>
        <w:pict w14:anchorId="5DF60B1C">
          <v:shape id="_x0000_i1029" type="#_x0000_t75" style="width:30.1pt;height:20.05pt">
            <v:imagedata r:id="rId10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and </w:t>
      </w:r>
      <w:r w:rsidR="005036B1">
        <w:rPr>
          <w:rFonts w:ascii="Times New Roman" w:eastAsia="Times New Roman" w:hAnsi="Times New Roman"/>
          <w:color w:val="000000"/>
          <w:position w:val="-14"/>
          <w:sz w:val="24"/>
          <w:szCs w:val="18"/>
        </w:rPr>
        <w:pict w14:anchorId="43151D12">
          <v:shape id="_x0000_i1030" type="#_x0000_t75" style="width:17.75pt;height:21.4pt">
            <v:imagedata r:id="rId11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represent </w:t>
      </w:r>
      <w:r w:rsidRPr="00873414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 xml:space="preserve">fields due to the long thread and the charge </w:t>
      </w:r>
      <w:r w:rsidRPr="00873414">
        <w:rPr>
          <w:rFonts w:ascii="Times New Roman" w:eastAsia="Times New Roman" w:hAnsi="Times New Roman"/>
          <w:i/>
          <w:color w:val="000000"/>
          <w:spacing w:val="-5"/>
          <w:sz w:val="24"/>
          <w:szCs w:val="18"/>
        </w:rPr>
        <w:t>Q</w:t>
      </w:r>
      <w:r w:rsidRPr="00873414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>, respectively</w:t>
      </w:r>
      <w:r w:rsidR="00E06E93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 xml:space="preserve"> </w:t>
      </w:r>
      <w:r w:rsidR="00E06E93" w:rsidRPr="00E06E93">
        <w:rPr>
          <w:rFonts w:ascii="Times New Roman" w:eastAsia="Times New Roman" w:hAnsi="Times New Roman"/>
          <w:b/>
          <w:bCs/>
          <w:color w:val="000000"/>
          <w:spacing w:val="-5"/>
          <w:sz w:val="24"/>
          <w:szCs w:val="18"/>
        </w:rPr>
        <w:t>(show the work for the electric field for the Thread)</w:t>
      </w:r>
      <w:r w:rsidRPr="00E06E93">
        <w:rPr>
          <w:rFonts w:ascii="Times New Roman" w:eastAsia="Times New Roman" w:hAnsi="Times New Roman"/>
          <w:b/>
          <w:bCs/>
          <w:color w:val="000000"/>
          <w:spacing w:val="-5"/>
          <w:sz w:val="24"/>
          <w:szCs w:val="18"/>
        </w:rPr>
        <w:t>.</w:t>
      </w:r>
      <w:proofErr w:type="gramEnd"/>
    </w:p>
    <w:p w14:paraId="16A23C00" w14:textId="77777777" w:rsidR="00873414" w:rsidRDefault="00873414" w:rsidP="00873414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68E47835" w14:textId="77777777" w:rsidR="00F010DD" w:rsidRDefault="00517152" w:rsidP="00873414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1C090499" wp14:editId="210218E2">
            <wp:extent cx="2905125" cy="2019300"/>
            <wp:effectExtent l="0" t="0" r="0" b="0"/>
            <wp:docPr id="10" name="Picture 10" descr="Figure_21_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gure_21_5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4D2B4" w14:textId="77777777" w:rsidR="00EB47C2" w:rsidRDefault="00EB47C2" w:rsidP="00EB47C2">
      <w:pPr>
        <w:ind w:left="432" w:hanging="432"/>
      </w:pPr>
      <w:r w:rsidRPr="00911CAF">
        <w:rPr>
          <w:bdr w:val="single" w:sz="4" w:space="0" w:color="auto"/>
        </w:rPr>
        <w:t>31.</w:t>
      </w:r>
      <w:r>
        <w:tab/>
        <w:t>The field at the point in question is the vector sum of the two fields shown in Figure 21-56.  Use the results of Example 21-11 to find the field of the long line of charge.</w:t>
      </w:r>
    </w:p>
    <w:p w14:paraId="1FE4698A" w14:textId="5CD4174F" w:rsidR="00873414" w:rsidRDefault="00EB47C2" w:rsidP="00EB47C2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  <w:r>
        <w:lastRenderedPageBreak/>
        <w:tab/>
      </w:r>
      <w:r>
        <w:tab/>
      </w:r>
      <w:r w:rsidRPr="0011524B">
        <w:rPr>
          <w:position w:val="-40"/>
        </w:rPr>
        <w:object w:dxaOrig="8000" w:dyaOrig="6259" w14:anchorId="51FE31AE">
          <v:shape id="_x0000_i1031" type="#_x0000_t75" style="width:387.8pt;height:312.15pt" o:ole="">
            <v:imagedata r:id="rId13" o:title=""/>
          </v:shape>
          <o:OLEObject Type="Embed" ProgID="Equation.DSMT4" ShapeID="_x0000_i1031" DrawAspect="Content" ObjectID="_1770386921" r:id="rId14"/>
        </w:object>
      </w:r>
    </w:p>
    <w:p w14:paraId="4AD71EFC" w14:textId="77777777" w:rsidR="00E06E93" w:rsidRPr="00E06E93" w:rsidRDefault="00E06E93" w:rsidP="00E06E93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color w:val="000000"/>
          <w:sz w:val="24"/>
          <w:szCs w:val="18"/>
        </w:rPr>
        <w:t>35.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ab/>
        <w:t>(II) Determine the direction and magnitude of the electric field at the point P in Fig. 21–57. The charges are separated by a distance 2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and point P is a distance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 from the midpoint between the two charges. Express your answer in terms of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and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k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>.</w:t>
      </w:r>
    </w:p>
    <w:p w14:paraId="18B19645" w14:textId="4F8F1C52" w:rsidR="00873414" w:rsidRDefault="00E06E93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4D121C5E" wp14:editId="31FF1E7C">
            <wp:extent cx="2762250" cy="514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F2D7B" w14:textId="77777777" w:rsidR="00EB47C2" w:rsidRPr="00EB47C2" w:rsidRDefault="00EB47C2" w:rsidP="00EB47C2">
      <w:pPr>
        <w:spacing w:after="0" w:line="240" w:lineRule="auto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>35.</w:t>
      </w:r>
      <w:r w:rsidRPr="00EB47C2">
        <w:rPr>
          <w:rFonts w:ascii="Times New Roman" w:eastAsia="Times New Roman" w:hAnsi="Times New Roman"/>
        </w:rPr>
        <w:tab/>
        <w:t>Choose the rightward direction to be positive.  Then the field due to +</w:t>
      </w:r>
      <w:r w:rsidRPr="00EB47C2">
        <w:rPr>
          <w:rFonts w:ascii="Times New Roman" w:eastAsia="Times New Roman" w:hAnsi="Times New Roman"/>
          <w:i/>
          <w:iCs/>
        </w:rPr>
        <w:t>Q</w:t>
      </w:r>
      <w:r w:rsidRPr="00EB47C2">
        <w:rPr>
          <w:rFonts w:ascii="Times New Roman" w:eastAsia="Times New Roman" w:hAnsi="Times New Roman"/>
        </w:rPr>
        <w:t xml:space="preserve"> will be positive, and the </w:t>
      </w:r>
    </w:p>
    <w:p w14:paraId="2820AA37" w14:textId="77777777" w:rsidR="00EB47C2" w:rsidRPr="00EB47C2" w:rsidRDefault="00EB47C2" w:rsidP="00EB47C2">
      <w:pPr>
        <w:spacing w:after="0" w:line="240" w:lineRule="auto"/>
        <w:ind w:firstLine="432"/>
        <w:rPr>
          <w:rFonts w:ascii="Times New Roman" w:eastAsia="Times New Roman" w:hAnsi="Times New Roman"/>
        </w:rPr>
      </w:pPr>
      <w:proofErr w:type="gramStart"/>
      <w:r w:rsidRPr="00EB47C2">
        <w:rPr>
          <w:rFonts w:ascii="Times New Roman" w:eastAsia="Times New Roman" w:hAnsi="Times New Roman"/>
        </w:rPr>
        <w:t>field</w:t>
      </w:r>
      <w:proofErr w:type="gramEnd"/>
      <w:r w:rsidRPr="00EB47C2">
        <w:rPr>
          <w:rFonts w:ascii="Times New Roman" w:eastAsia="Times New Roman" w:hAnsi="Times New Roman"/>
        </w:rPr>
        <w:t xml:space="preserve"> due to –</w:t>
      </w:r>
      <w:r w:rsidRPr="00EB47C2">
        <w:rPr>
          <w:rFonts w:ascii="Times New Roman" w:eastAsia="Times New Roman" w:hAnsi="Times New Roman"/>
          <w:i/>
          <w:iCs/>
        </w:rPr>
        <w:t>Q</w:t>
      </w:r>
      <w:r w:rsidRPr="00EB47C2">
        <w:rPr>
          <w:rFonts w:ascii="Times New Roman" w:eastAsia="Times New Roman" w:hAnsi="Times New Roman"/>
        </w:rPr>
        <w:t xml:space="preserve"> will be negative.</w:t>
      </w:r>
    </w:p>
    <w:p w14:paraId="082ED45A" w14:textId="77777777" w:rsidR="00EB47C2" w:rsidRPr="00EB47C2" w:rsidRDefault="00EB47C2" w:rsidP="00EB47C2">
      <w:pPr>
        <w:spacing w:after="0" w:line="240" w:lineRule="auto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  <w:position w:val="-44"/>
        </w:rPr>
        <w:object w:dxaOrig="6180" w:dyaOrig="900" w14:anchorId="7CBF61FD">
          <v:shape id="_x0000_i1032" type="#_x0000_t75" style="width:298.05pt;height:45.1pt" o:ole="">
            <v:imagedata r:id="rId16" o:title=""/>
          </v:shape>
          <o:OLEObject Type="Embed" ProgID="Equation.DSMT4" ShapeID="_x0000_i1032" DrawAspect="Content" ObjectID="_1770386922" r:id="rId17"/>
        </w:object>
      </w:r>
    </w:p>
    <w:p w14:paraId="07954868" w14:textId="77777777" w:rsidR="00EB47C2" w:rsidRPr="00EB47C2" w:rsidRDefault="00EB47C2" w:rsidP="00EB47C2">
      <w:pPr>
        <w:spacing w:after="0" w:line="240" w:lineRule="auto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ab/>
        <w:t xml:space="preserve">The negative sign means the field points to </w:t>
      </w:r>
      <w:proofErr w:type="gramStart"/>
      <w:r w:rsidRPr="00EB47C2">
        <w:rPr>
          <w:rFonts w:ascii="Times New Roman" w:eastAsia="Times New Roman" w:hAnsi="Times New Roman"/>
        </w:rPr>
        <w:t xml:space="preserve">the </w:t>
      </w:r>
      <w:r w:rsidRPr="00EB47C2">
        <w:rPr>
          <w:rFonts w:ascii="Times New Roman" w:eastAsia="Times New Roman" w:hAnsi="Times New Roman"/>
          <w:bdr w:val="single" w:sz="4" w:space="0" w:color="auto"/>
        </w:rPr>
        <w:t xml:space="preserve"> left</w:t>
      </w:r>
      <w:proofErr w:type="gramEnd"/>
      <w:r w:rsidRPr="00EB47C2">
        <w:rPr>
          <w:rFonts w:ascii="Times New Roman" w:eastAsia="Times New Roman" w:hAnsi="Times New Roman"/>
          <w:bdr w:val="single" w:sz="4" w:space="0" w:color="auto"/>
        </w:rPr>
        <w:t xml:space="preserve"> </w:t>
      </w:r>
      <w:r w:rsidRPr="00EB47C2">
        <w:rPr>
          <w:rFonts w:ascii="Times New Roman" w:eastAsia="Times New Roman" w:hAnsi="Times New Roman"/>
        </w:rPr>
        <w:t>.</w:t>
      </w:r>
    </w:p>
    <w:p w14:paraId="403E61D6" w14:textId="343C25BC" w:rsidR="00EB47C2" w:rsidRDefault="00EB47C2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028072B8" w14:textId="14BDB305" w:rsidR="00EB47C2" w:rsidRDefault="00EB47C2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4C8986CF" w14:textId="53058253" w:rsidR="00EB47C2" w:rsidRDefault="00EB47C2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15657CCD" w14:textId="77777777" w:rsidR="00EB47C2" w:rsidRDefault="00EB47C2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6FDEA550" w14:textId="77777777" w:rsidR="00873414" w:rsidRPr="00873414" w:rsidRDefault="00873414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color w:val="000000"/>
          <w:sz w:val="24"/>
          <w:szCs w:val="18"/>
        </w:rPr>
        <w:lastRenderedPageBreak/>
        <w:t>36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I) Two point charges,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 w:val="24"/>
          <w:szCs w:val="18"/>
        </w:rPr>
        <w:t>= -25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and</w:t>
      </w:r>
      <w:proofErr w:type="gram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>
        <w:rPr>
          <w:rFonts w:ascii="Times New Roman" w:eastAsia="Times New Roman" w:hAnsi="Times New Roman"/>
          <w:i/>
          <w:color w:val="000000"/>
          <w:sz w:val="24"/>
          <w:szCs w:val="18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 w:val="24"/>
          <w:szCs w:val="18"/>
        </w:rPr>
        <w:t>=+45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are separated by a distance of 12 cm. The electric field at the point P (see Fig. 21–58) is zero. How far from </w:t>
      </w:r>
      <w:r w:rsidR="005036B1">
        <w:rPr>
          <w:rFonts w:ascii="Times New Roman" w:eastAsia="Times New Roman" w:hAnsi="Times New Roman"/>
          <w:color w:val="000000"/>
          <w:position w:val="-12"/>
          <w:sz w:val="24"/>
          <w:szCs w:val="18"/>
        </w:rPr>
        <w:pict w14:anchorId="68814B86">
          <v:shape id="_x0000_i1033" type="#_x0000_t75" style="width:14.6pt;height:18.25pt">
            <v:imagedata r:id="rId18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s P?</w:t>
      </w:r>
    </w:p>
    <w:p w14:paraId="4B78DC82" w14:textId="05076ABE" w:rsidR="00873414" w:rsidRDefault="00517152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433B4113" wp14:editId="533C573C">
            <wp:extent cx="2762250" cy="495300"/>
            <wp:effectExtent l="0" t="0" r="0" b="0"/>
            <wp:docPr id="12" name="Picture 12" descr="Figure_21_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ure_21_5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0604E" w14:textId="77777777" w:rsidR="00EB47C2" w:rsidRPr="00EB47C2" w:rsidRDefault="00EB47C2" w:rsidP="00EB47C2">
      <w:pPr>
        <w:spacing w:after="0" w:line="240" w:lineRule="auto"/>
        <w:rPr>
          <w:rFonts w:ascii="Times New Roman" w:eastAsia="Times New Roman" w:hAnsi="Times New Roman"/>
        </w:rPr>
      </w:pPr>
      <w:proofErr w:type="gramStart"/>
      <w:r w:rsidRPr="00EB47C2">
        <w:rPr>
          <w:rFonts w:ascii="Times New Roman" w:eastAsia="Times New Roman" w:hAnsi="Times New Roman"/>
        </w:rPr>
        <w:t>36.</w:t>
      </w:r>
      <w:r w:rsidRPr="00EB47C2">
        <w:rPr>
          <w:rFonts w:ascii="Times New Roman" w:eastAsia="Times New Roman" w:hAnsi="Times New Roman"/>
        </w:rPr>
        <w:tab/>
        <w:t xml:space="preserve">For the net field to be zero at point P, the magnitudes of the fields created by </w:t>
      </w:r>
      <w:r w:rsidRPr="00EB47C2">
        <w:rPr>
          <w:rFonts w:ascii="Times New Roman" w:eastAsia="Times New Roman" w:hAnsi="Times New Roman"/>
          <w:position w:val="-12"/>
        </w:rPr>
        <w:object w:dxaOrig="260" w:dyaOrig="360" w14:anchorId="0B485BE0">
          <v:shape id="_x0000_i1034" type="#_x0000_t75" style="width:13.2pt;height:18.7pt" o:ole="">
            <v:imagedata r:id="rId20" o:title=""/>
          </v:shape>
          <o:OLEObject Type="Embed" ProgID="Equation.DSMT4" ShapeID="_x0000_i1034" DrawAspect="Content" ObjectID="_1770386923" r:id="rId21"/>
        </w:object>
      </w:r>
      <w:r w:rsidRPr="00EB47C2">
        <w:rPr>
          <w:rFonts w:ascii="Times New Roman" w:eastAsia="Times New Roman" w:hAnsi="Times New Roman"/>
        </w:rPr>
        <w:t xml:space="preserve"> and </w:t>
      </w:r>
      <w:r w:rsidRPr="00EB47C2">
        <w:rPr>
          <w:rFonts w:ascii="Times New Roman" w:eastAsia="Times New Roman" w:hAnsi="Times New Roman"/>
          <w:position w:val="-12"/>
        </w:rPr>
        <w:object w:dxaOrig="279" w:dyaOrig="360" w14:anchorId="71F94C48">
          <v:shape id="_x0000_i1035" type="#_x0000_t75" style="width:13.65pt;height:18.7pt" o:ole="">
            <v:imagedata r:id="rId22" o:title=""/>
          </v:shape>
          <o:OLEObject Type="Embed" ProgID="Equation.DSMT4" ShapeID="_x0000_i1035" DrawAspect="Content" ObjectID="_1770386924" r:id="rId23"/>
        </w:object>
      </w:r>
      <w:r w:rsidRPr="00EB47C2">
        <w:rPr>
          <w:rFonts w:ascii="Times New Roman" w:eastAsia="Times New Roman" w:hAnsi="Times New Roman"/>
        </w:rPr>
        <w:t xml:space="preserve"> must be</w:t>
      </w:r>
      <w:proofErr w:type="gramEnd"/>
      <w:r w:rsidRPr="00EB47C2">
        <w:rPr>
          <w:rFonts w:ascii="Times New Roman" w:eastAsia="Times New Roman" w:hAnsi="Times New Roman"/>
        </w:rPr>
        <w:t xml:space="preserve"> </w:t>
      </w:r>
    </w:p>
    <w:p w14:paraId="267B5DF7" w14:textId="77777777" w:rsidR="00EB47C2" w:rsidRPr="00EB47C2" w:rsidRDefault="00EB47C2" w:rsidP="00EB47C2">
      <w:pPr>
        <w:spacing w:after="0" w:line="240" w:lineRule="auto"/>
        <w:ind w:left="432"/>
        <w:rPr>
          <w:rFonts w:ascii="Times New Roman" w:eastAsia="Times New Roman" w:hAnsi="Times New Roman"/>
        </w:rPr>
      </w:pPr>
      <w:proofErr w:type="gramStart"/>
      <w:r w:rsidRPr="00EB47C2">
        <w:rPr>
          <w:rFonts w:ascii="Times New Roman" w:eastAsia="Times New Roman" w:hAnsi="Times New Roman"/>
        </w:rPr>
        <w:t>equal</w:t>
      </w:r>
      <w:proofErr w:type="gramEnd"/>
      <w:r w:rsidRPr="00EB47C2">
        <w:rPr>
          <w:rFonts w:ascii="Times New Roman" w:eastAsia="Times New Roman" w:hAnsi="Times New Roman"/>
        </w:rPr>
        <w:t xml:space="preserve">.  Also, the distance </w:t>
      </w:r>
      <w:r w:rsidRPr="00EB47C2">
        <w:rPr>
          <w:rFonts w:ascii="Times New Roman" w:eastAsia="Times New Roman" w:hAnsi="Times New Roman"/>
          <w:position w:val="-6"/>
        </w:rPr>
        <w:object w:dxaOrig="200" w:dyaOrig="220" w14:anchorId="03F050EF">
          <v:shape id="_x0000_i1036" type="#_x0000_t75" style="width:9.55pt;height:10.5pt" o:ole="">
            <v:imagedata r:id="rId24" o:title=""/>
          </v:shape>
          <o:OLEObject Type="Embed" ProgID="Equation.DSMT4" ShapeID="_x0000_i1036" DrawAspect="Content" ObjectID="_1770386925" r:id="rId25"/>
        </w:object>
      </w:r>
      <w:r w:rsidRPr="00EB47C2">
        <w:rPr>
          <w:rFonts w:ascii="Times New Roman" w:eastAsia="Times New Roman" w:hAnsi="Times New Roman"/>
        </w:rPr>
        <w:t xml:space="preserve"> will be taken as positive to the left </w:t>
      </w:r>
      <w:proofErr w:type="gramStart"/>
      <w:r w:rsidRPr="00EB47C2">
        <w:rPr>
          <w:rFonts w:ascii="Times New Roman" w:eastAsia="Times New Roman" w:hAnsi="Times New Roman"/>
        </w:rPr>
        <w:t xml:space="preserve">of </w:t>
      </w:r>
      <w:proofErr w:type="gramEnd"/>
      <w:r w:rsidRPr="00EB47C2">
        <w:rPr>
          <w:rFonts w:ascii="Times New Roman" w:eastAsia="Times New Roman" w:hAnsi="Times New Roman"/>
          <w:position w:val="-12"/>
        </w:rPr>
        <w:object w:dxaOrig="279" w:dyaOrig="360" w14:anchorId="355D8E28">
          <v:shape id="_x0000_i1037" type="#_x0000_t75" style="width:13.2pt;height:17.75pt" o:ole="">
            <v:imagedata r:id="rId26" o:title=""/>
          </v:shape>
          <o:OLEObject Type="Embed" ProgID="Equation.DSMT4" ShapeID="_x0000_i1037" DrawAspect="Content" ObjectID="_1770386926" r:id="rId27"/>
        </w:object>
      </w:r>
      <w:r w:rsidRPr="00EB47C2">
        <w:rPr>
          <w:rFonts w:ascii="Times New Roman" w:eastAsia="Times New Roman" w:hAnsi="Times New Roman"/>
        </w:rPr>
        <w:t xml:space="preserve">.  That is the only region where the total field due to the two charges can be zero.  Let the variable </w:t>
      </w:r>
      <w:r w:rsidRPr="00EB47C2">
        <w:rPr>
          <w:rFonts w:ascii="Times New Roman" w:eastAsia="Times New Roman" w:hAnsi="Times New Roman"/>
          <w:position w:val="-4"/>
        </w:rPr>
        <w:object w:dxaOrig="180" w:dyaOrig="260" w14:anchorId="61236A3F">
          <v:shape id="_x0000_i1038" type="#_x0000_t75" style="width:8.2pt;height:12.3pt" o:ole="">
            <v:imagedata r:id="rId28" o:title=""/>
          </v:shape>
          <o:OLEObject Type="Embed" ProgID="Equation.DSMT4" ShapeID="_x0000_i1038" DrawAspect="Content" ObjectID="_1770386927" r:id="rId29"/>
        </w:object>
      </w:r>
      <w:r w:rsidRPr="00EB47C2">
        <w:rPr>
          <w:rFonts w:ascii="Times New Roman" w:eastAsia="Times New Roman" w:hAnsi="Times New Roman"/>
        </w:rPr>
        <w:t xml:space="preserve"> represent the 12 cm distance, and note </w:t>
      </w:r>
      <w:proofErr w:type="gramStart"/>
      <w:r w:rsidRPr="00EB47C2">
        <w:rPr>
          <w:rFonts w:ascii="Times New Roman" w:eastAsia="Times New Roman" w:hAnsi="Times New Roman"/>
        </w:rPr>
        <w:t xml:space="preserve">that </w:t>
      </w:r>
      <w:proofErr w:type="gramEnd"/>
      <w:r w:rsidRPr="00EB47C2">
        <w:rPr>
          <w:rFonts w:ascii="Times New Roman" w:eastAsia="Times New Roman" w:hAnsi="Times New Roman"/>
          <w:position w:val="-12"/>
        </w:rPr>
        <w:object w:dxaOrig="940" w:dyaOrig="360" w14:anchorId="26AFEB4C">
          <v:shape id="_x0000_i1039" type="#_x0000_t75" style="width:44.65pt;height:17.75pt" o:ole="">
            <v:imagedata r:id="rId30" o:title=""/>
          </v:shape>
          <o:OLEObject Type="Embed" ProgID="Equation.DSMT4" ShapeID="_x0000_i1039" DrawAspect="Content" ObjectID="_1770386928" r:id="rId31"/>
        </w:object>
      </w:r>
      <w:r w:rsidRPr="00EB47C2">
        <w:rPr>
          <w:rFonts w:ascii="Times New Roman" w:eastAsia="Times New Roman" w:hAnsi="Times New Roman"/>
        </w:rPr>
        <w:t>.</w:t>
      </w:r>
    </w:p>
    <w:p w14:paraId="65D08719" w14:textId="77777777" w:rsidR="00EB47C2" w:rsidRPr="00EB47C2" w:rsidRDefault="00EB47C2" w:rsidP="00EB47C2">
      <w:pPr>
        <w:spacing w:after="0" w:line="240" w:lineRule="auto"/>
        <w:ind w:left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  <w:position w:val="-74"/>
        </w:rPr>
        <w:object w:dxaOrig="5480" w:dyaOrig="1600" w14:anchorId="45E2987A">
          <v:shape id="_x0000_i1040" type="#_x0000_t75" style="width:265.65pt;height:80.2pt" o:ole="">
            <v:imagedata r:id="rId32" o:title=""/>
          </v:shape>
          <o:OLEObject Type="Embed" ProgID="Equation.DSMT4" ShapeID="_x0000_i1040" DrawAspect="Content" ObjectID="_1770386929" r:id="rId33"/>
        </w:object>
      </w:r>
    </w:p>
    <w:p w14:paraId="0BDBB708" w14:textId="77777777" w:rsidR="00EB47C2" w:rsidRPr="00EB47C2" w:rsidRDefault="00EB47C2" w:rsidP="00EB47C2">
      <w:pPr>
        <w:spacing w:after="0" w:line="240" w:lineRule="auto"/>
        <w:rPr>
          <w:rFonts w:ascii="Times New Roman" w:eastAsia="Times New Roman" w:hAnsi="Times New Roman"/>
        </w:rPr>
      </w:pPr>
    </w:p>
    <w:p w14:paraId="0709656F" w14:textId="77777777" w:rsidR="00EB47C2" w:rsidRPr="00EB47C2" w:rsidRDefault="00EB47C2" w:rsidP="00EB47C2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</w:p>
    <w:p w14:paraId="0896ADE7" w14:textId="77777777" w:rsidR="00EB47C2" w:rsidRPr="00873414" w:rsidRDefault="00EB47C2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</w:p>
    <w:p w14:paraId="53C87930" w14:textId="77777777" w:rsidR="00E06E93" w:rsidRPr="00E06E93" w:rsidRDefault="00E06E93" w:rsidP="00E06E93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color w:val="000000"/>
          <w:sz w:val="24"/>
          <w:szCs w:val="18"/>
        </w:rPr>
        <w:t>38.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ab/>
        <w:t>(II) (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) Determine the electric field </w:t>
      </w:r>
      <w:r w:rsidRPr="00E06E93">
        <w:rPr>
          <w:rFonts w:ascii="Times New Roman" w:eastAsia="Times New Roman" w:hAnsi="Times New Roman"/>
          <w:color w:val="000000"/>
          <w:position w:val="-4"/>
          <w:sz w:val="24"/>
          <w:szCs w:val="18"/>
        </w:rPr>
        <w:object w:dxaOrig="240" w:dyaOrig="320" w14:anchorId="41FCF03D">
          <v:shape id="_x0000_i1041" type="#_x0000_t75" style="width:11.85pt;height:15.5pt" o:ole="">
            <v:imagedata r:id="rId34" o:title=""/>
          </v:shape>
          <o:OLEObject Type="Embed" ProgID="Equation.DSMT4" ShapeID="_x0000_i1041" DrawAspect="Content" ObjectID="_1770386930" r:id="rId35"/>
        </w:objec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 at the origin 0 in Fig. 21–59 due to the two charges at A and B. (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b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>) Repeat, but let the charge at B be reversed in sign.</w:t>
      </w:r>
    </w:p>
    <w:p w14:paraId="76B0372C" w14:textId="0E84F74B" w:rsidR="00873414" w:rsidRDefault="00E06E93" w:rsidP="00E06E93">
      <w:pPr>
        <w:pStyle w:val="ColorfulList-Accent11"/>
      </w:pPr>
      <w:r w:rsidRPr="00E06E93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1F993665" wp14:editId="763F776A">
            <wp:extent cx="1466850" cy="1314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FDE24" w14:textId="77777777" w:rsidR="00EB47C2" w:rsidRPr="00EB47C2" w:rsidRDefault="005036B1" w:rsidP="00EB47C2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</w:rPr>
        <w:object w:dxaOrig="1440" w:dyaOrig="1440" w14:anchorId="6124391B">
          <v:group id="_x0000_s1058" style="position:absolute;left:0;text-align:left;margin-left:361.8pt;margin-top:5.55pt;width:105.2pt;height:112.3pt;z-index:-251655168" coordorigin="8676,5857" coordsize="2104,2246">
            <v:shape id="_x0000_s1059" type="#_x0000_t75" style="position:absolute;left:9274;top:7607;width:291;height:350" wrapcoords="4547 1878 1137 3757 1137 14087 7958 17843 18189 17843 20463 16904 9095 1878 4547 1878">
              <v:imagedata r:id="rId37" o:title=""/>
            </v:shape>
            <v:shape id="_x0000_s1060" type="#_x0000_t75" style="position:absolute;left:9293;top:6006;width:317;height:271" wrapcoords="6750 4114 2700 8229 2700 16457 10800 17486 18900 17486 16200 6171 14850 4114 6750 4114">
              <v:imagedata r:id="rId38" o:title=""/>
            </v:shape>
            <v:oval id="_x0000_s1061" style="position:absolute;left:9148;top:6148;width:107;height:107" wrapcoords="3086 -3086 -3086 3086 -3086 18514 21600 18514 21600 3086 15429 -3086 3086 -3086" fillcolor="black">
              <o:lock v:ext="edit" aspectratio="t"/>
            </v:oval>
            <v:shape id="_x0000_s1062" type="#_x0000_t75" style="position:absolute;left:9018;top:6695;width:149;height:214" wrapcoords="6353 4114 2541 8229 2541 16457 11435 17486 17788 17486 19059 17486 13976 4114 6353 4114">
              <v:imagedata r:id="rId39" o:title=""/>
            </v:shape>
            <v:group id="_x0000_s1063" style="position:absolute;left:9102;top:5857;width:1678;height:1712" coordorigin="4654,6563" coordsize="1678,1712" wrapcoords="579 0 771 21600 1543 21600 21600 21600 21600 21221 2314 21221 15429 14021 16393 12884 15429 12126 4821 6063 1350 3032 1350 0 579 0">
              <v:group id="_x0000_s1064" style="position:absolute;left:4654;top:6922;width:1360;height:1349" coordorigin="4373,6831" coordsize="1360,1349" wrapcoords="1187 -240 949 0 949 21600 1899 21600 19464 11280 20176 10560 19701 10080 2136 -240 1187 -240">
                <v:group id="_x0000_s1065" style="position:absolute;left:4385;top:6831;width:1348;height:1349" coordorigin="7686,6818" coordsize="1348,1349" wrapcoords="960 -240 720 0 480 21360 1440 21360 1440 11280 19920 10800 20160 10560 15120 7440 1920 -240 960 -240">
                  <v:line id="_x0000_s1066" style="position:absolute;rotation:-90" from="7089,7493" to="8438,7493" wrapcoords="1 1 91 1 91 1 1 1 1 1">
                    <o:lock v:ext="edit" aspectratio="t"/>
                  </v:line>
                  <v:line id="_x0000_s1067" style="position:absolute;rotation:30" from="7686,7153" to="9034,7153" wrapcoords="0 45 0 45 92 45 92 45 0 45">
                    <o:lock v:ext="edit" aspectratio="t"/>
                  </v:line>
                </v:group>
                <v:line id="_x0000_s1068" style="position:absolute;rotation:150" from="4373,7843" to="5722,7843" wrapcoords="0 45 0 45 92 45 92 45 0 45">
                  <o:lock v:ext="edit" aspectratio="t"/>
                </v:line>
              </v:group>
              <v:line id="_x0000_s1069" style="position:absolute;rotation:-90" from="3949,7358" to="5538,7358" wrapcoords="1 1 144 1 144 1 1 1 1 1"/>
              <v:line id="_x0000_s1070" style="position:absolute" from="4743,8275" to="6332,8275" wrapcoords="1 1 144 1 144 1 1 1 1 1"/>
            </v:group>
            <v:shape id="_x0000_s1071" type="#_x0000_t75" style="position:absolute;left:9786;top:6310;width:149;height:214" wrapcoords="6353 4114 2541 8229 2541 16457 11435 17486 17788 17486 19059 17486 13976 4114 6353 4114">
              <v:imagedata r:id="rId40" o:title=""/>
            </v:shape>
            <v:shape id="_x0000_s1072" type="#_x0000_t75" style="position:absolute;left:9824;top:7215;width:149;height:214" wrapcoords="6353 4114 2541 8229 2541 16457 11435 17486 17788 17486 19059 17486 13976 4114 6353 4114">
              <v:imagedata r:id="rId41" o:title=""/>
            </v:shape>
            <v:oval id="_x0000_s1073" style="position:absolute;left:10284;top:6822;width:107;height:107" wrapcoords="3086 -3086 -3086 3086 -3086 18514 21600 18514 21600 3086 15429 -3086 3086 -3086" fillcolor="black">
              <o:lock v:ext="edit" aspectratio="t"/>
            </v:oval>
            <v:shape id="_x0000_s1074" type="#_x0000_t75" style="position:absolute;left:10434;top:6713;width:317;height:271" wrapcoords="6750 4114 2700 8229 2700 16457 10800 17486 18900 17486 16200 6171 14850 4114 6750 4114">
              <v:imagedata r:id="rId38" o:title=""/>
            </v:shape>
            <v:line id="_x0000_s1075" style="position:absolute;rotation:90" from="8919,7830" to="9464,7831" wrapcoords="27 3 0 3 0 6 27 7 31 7 35 7 36 4 33 3 27 3" strokeweight="1.5pt">
              <v:stroke endarrow="block" endarrowwidth="narrow"/>
              <o:lock v:ext="edit" aspectratio="t"/>
            </v:line>
            <v:line id="_x0000_s1076" style="position:absolute;rotation:150" from="8676,7690" to="9221,7691" wrapcoords="27 3 0 3 0 6 27 7 31 7 35 7 36 4 33 3 27 3" strokeweight="1.5pt">
              <v:stroke endarrow="block" endarrowwidth="narrow"/>
              <o:lock v:ext="edit" aspectratio="t"/>
            </v:line>
            <v:shape id="_x0000_s1077" type="#_x0000_t75" style="position:absolute;left:8709;top:7284;width:291;height:350" wrapcoords="4547 1878 1137 3757 1137 14087 7958 17843 18189 17843 20463 16904 9095 1878 4547 1878">
              <v:imagedata r:id="rId42" o:title=""/>
            </v:shape>
            <v:shape id="_x0000_s1078" type="#_x0000_t75" style="position:absolute;left:8921;top:5961;width:223;height:228" wrapcoords="4547 1878 1137 3757 1137 14087 7958 17843 18189 17843 20463 16904 9095 1878 4547 1878">
              <v:imagedata r:id="rId43" o:title=""/>
            </v:shape>
            <v:shape id="_x0000_s1079" type="#_x0000_t75" style="position:absolute;left:10275;top:6976;width:206;height:228" wrapcoords="4547 1878 1137 3757 1137 14087 7958 17843 18189 17843 20463 16904 9095 1878 4547 1878">
              <v:imagedata r:id="rId44" o:title=""/>
            </v:shape>
            <w10:wrap type="square" side="left"/>
          </v:group>
          <o:OLEObject Type="Embed" ProgID="Equation.DSMT4" ShapeID="_x0000_s1059" DrawAspect="Content" ObjectID="_1770386940" r:id="rId45"/>
          <o:OLEObject Type="Embed" ProgID="Equation.DSMT4" ShapeID="_x0000_s1060" DrawAspect="Content" ObjectID="_1770386941" r:id="rId46"/>
          <o:OLEObject Type="Embed" ProgID="Equation.DSMT4" ShapeID="_x0000_s1062" DrawAspect="Content" ObjectID="_1770386942" r:id="rId47"/>
          <o:OLEObject Type="Embed" ProgID="Equation.DSMT4" ShapeID="_x0000_s1071" DrawAspect="Content" ObjectID="_1770386943" r:id="rId48"/>
          <o:OLEObject Type="Embed" ProgID="Equation.DSMT4" ShapeID="_x0000_s1072" DrawAspect="Content" ObjectID="_1770386944" r:id="rId49"/>
          <o:OLEObject Type="Embed" ProgID="Equation.DSMT4" ShapeID="_x0000_s1074" DrawAspect="Content" ObjectID="_1770386945" r:id="rId50"/>
          <o:OLEObject Type="Embed" ProgID="Equation.DSMT4" ShapeID="_x0000_s1077" DrawAspect="Content" ObjectID="_1770386946" r:id="rId51"/>
          <o:OLEObject Type="Embed" ProgID="Equation.DSMT4" ShapeID="_x0000_s1078" DrawAspect="Content" ObjectID="_1770386947" r:id="rId52"/>
          <o:OLEObject Type="Embed" ProgID="Equation.DSMT4" ShapeID="_x0000_s1079" DrawAspect="Content" ObjectID="_1770386948" r:id="rId53"/>
        </w:object>
      </w:r>
      <w:r w:rsidR="00EB47C2" w:rsidRPr="00EB47C2">
        <w:rPr>
          <w:rFonts w:ascii="Times New Roman" w:eastAsia="Times New Roman" w:hAnsi="Times New Roman"/>
        </w:rPr>
        <w:t>38.</w:t>
      </w:r>
      <w:r w:rsidR="00EB47C2" w:rsidRPr="00EB47C2">
        <w:rPr>
          <w:rFonts w:ascii="Times New Roman" w:eastAsia="Times New Roman" w:hAnsi="Times New Roman"/>
        </w:rPr>
        <w:tab/>
        <w:t>(</w:t>
      </w:r>
      <w:proofErr w:type="gramStart"/>
      <w:r w:rsidR="00EB47C2" w:rsidRPr="00EB47C2">
        <w:rPr>
          <w:rFonts w:ascii="Times New Roman" w:eastAsia="Times New Roman" w:hAnsi="Times New Roman"/>
          <w:i/>
        </w:rPr>
        <w:t>a</w:t>
      </w:r>
      <w:proofErr w:type="gramEnd"/>
      <w:r w:rsidR="00EB47C2" w:rsidRPr="00EB47C2">
        <w:rPr>
          <w:rFonts w:ascii="Times New Roman" w:eastAsia="Times New Roman" w:hAnsi="Times New Roman"/>
        </w:rPr>
        <w:t>)</w:t>
      </w:r>
      <w:r w:rsidR="00EB47C2" w:rsidRPr="00EB47C2">
        <w:rPr>
          <w:rFonts w:ascii="Times New Roman" w:eastAsia="Times New Roman" w:hAnsi="Times New Roman"/>
        </w:rPr>
        <w:tab/>
        <w:t xml:space="preserve">The field due to the charge at A will point straight downward, and </w:t>
      </w:r>
    </w:p>
    <w:p w14:paraId="46B9E97D" w14:textId="77777777" w:rsidR="00EB47C2" w:rsidRPr="00EB47C2" w:rsidRDefault="00EB47C2" w:rsidP="00EB47C2">
      <w:pPr>
        <w:spacing w:after="0" w:line="240" w:lineRule="auto"/>
        <w:ind w:left="864"/>
        <w:rPr>
          <w:rFonts w:ascii="Times New Roman" w:eastAsia="Times New Roman" w:hAnsi="Times New Roman"/>
        </w:rPr>
      </w:pPr>
      <w:proofErr w:type="gramStart"/>
      <w:r w:rsidRPr="00EB47C2">
        <w:rPr>
          <w:rFonts w:ascii="Times New Roman" w:eastAsia="Times New Roman" w:hAnsi="Times New Roman"/>
        </w:rPr>
        <w:t>the</w:t>
      </w:r>
      <w:proofErr w:type="gramEnd"/>
      <w:r w:rsidRPr="00EB47C2">
        <w:rPr>
          <w:rFonts w:ascii="Times New Roman" w:eastAsia="Times New Roman" w:hAnsi="Times New Roman"/>
        </w:rPr>
        <w:t xml:space="preserve"> field due to the charge at B will point along the line from A to </w:t>
      </w:r>
    </w:p>
    <w:p w14:paraId="653F3527" w14:textId="77777777" w:rsidR="00EB47C2" w:rsidRPr="00EB47C2" w:rsidRDefault="00EB47C2" w:rsidP="00EB47C2">
      <w:pPr>
        <w:spacing w:after="0" w:line="240" w:lineRule="auto"/>
        <w:ind w:left="864"/>
        <w:rPr>
          <w:rFonts w:ascii="Times New Roman" w:eastAsia="Times New Roman" w:hAnsi="Times New Roman"/>
        </w:rPr>
      </w:pPr>
      <w:proofErr w:type="gramStart"/>
      <w:r w:rsidRPr="00EB47C2">
        <w:rPr>
          <w:rFonts w:ascii="Times New Roman" w:eastAsia="Times New Roman" w:hAnsi="Times New Roman"/>
        </w:rPr>
        <w:t>the</w:t>
      </w:r>
      <w:proofErr w:type="gramEnd"/>
      <w:r w:rsidRPr="00EB47C2">
        <w:rPr>
          <w:rFonts w:ascii="Times New Roman" w:eastAsia="Times New Roman" w:hAnsi="Times New Roman"/>
        </w:rPr>
        <w:t xml:space="preserve"> origin, 30</w:t>
      </w:r>
      <w:r w:rsidRPr="00EB47C2">
        <w:rPr>
          <w:rFonts w:ascii="Times New Roman" w:eastAsia="Times New Roman" w:hAnsi="Times New Roman"/>
          <w:vertAlign w:val="superscript"/>
        </w:rPr>
        <w:t>o</w:t>
      </w:r>
      <w:r w:rsidRPr="00EB47C2">
        <w:rPr>
          <w:rFonts w:ascii="Times New Roman" w:eastAsia="Times New Roman" w:hAnsi="Times New Roman"/>
        </w:rPr>
        <w:t xml:space="preserve"> below the negative </w:t>
      </w:r>
      <w:r w:rsidRPr="00EB47C2">
        <w:rPr>
          <w:rFonts w:ascii="Times New Roman" w:eastAsia="Times New Roman" w:hAnsi="Times New Roman"/>
          <w:i/>
        </w:rPr>
        <w:t>x</w:t>
      </w:r>
      <w:r w:rsidRPr="00EB47C2">
        <w:rPr>
          <w:rFonts w:ascii="Times New Roman" w:eastAsia="Times New Roman" w:hAnsi="Times New Roman"/>
        </w:rPr>
        <w:t xml:space="preserve"> axis.</w:t>
      </w:r>
    </w:p>
    <w:p w14:paraId="44E703B7" w14:textId="77777777" w:rsidR="00EB47C2" w:rsidRPr="00EB47C2" w:rsidRDefault="00EB47C2" w:rsidP="00EB47C2">
      <w:pPr>
        <w:spacing w:after="0" w:line="240" w:lineRule="auto"/>
        <w:ind w:left="864" w:firstLine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  <w:position w:val="-228"/>
        </w:rPr>
        <w:object w:dxaOrig="5520" w:dyaOrig="4680" w14:anchorId="45AFAE6E">
          <v:shape id="_x0000_i1051" type="#_x0000_t75" style="width:266.6pt;height:233.3pt" o:ole="">
            <v:imagedata r:id="rId54" o:title=""/>
          </v:shape>
          <o:OLEObject Type="Embed" ProgID="Equation.DSMT4" ShapeID="_x0000_i1051" DrawAspect="Content" ObjectID="_1770386931" r:id="rId55"/>
        </w:object>
      </w:r>
    </w:p>
    <w:p w14:paraId="6D86688E" w14:textId="77777777" w:rsidR="00EB47C2" w:rsidRPr="00EB47C2" w:rsidRDefault="00EB47C2" w:rsidP="00EB47C2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ab/>
      </w:r>
      <w:proofErr w:type="gramStart"/>
      <w:r w:rsidRPr="00EB47C2">
        <w:rPr>
          <w:rFonts w:ascii="Times New Roman" w:eastAsia="Times New Roman" w:hAnsi="Times New Roman"/>
        </w:rPr>
        <w:t>(</w:t>
      </w:r>
      <w:r w:rsidRPr="00EB47C2">
        <w:rPr>
          <w:rFonts w:ascii="Times New Roman" w:eastAsia="Times New Roman" w:hAnsi="Times New Roman"/>
          <w:i/>
        </w:rPr>
        <w:t>b</w:t>
      </w:r>
      <w:r w:rsidRPr="00EB47C2">
        <w:rPr>
          <w:rFonts w:ascii="Times New Roman" w:eastAsia="Times New Roman" w:hAnsi="Times New Roman"/>
        </w:rPr>
        <w:t>)</w:t>
      </w:r>
      <w:r w:rsidRPr="00EB47C2">
        <w:rPr>
          <w:rFonts w:ascii="Times New Roman" w:eastAsia="Times New Roman" w:hAnsi="Times New Roman"/>
        </w:rPr>
        <w:tab/>
        <w:t>Now</w:t>
      </w:r>
      <w:proofErr w:type="gramEnd"/>
      <w:r w:rsidRPr="00EB47C2">
        <w:rPr>
          <w:rFonts w:ascii="Times New Roman" w:eastAsia="Times New Roman" w:hAnsi="Times New Roman"/>
        </w:rPr>
        <w:t xml:space="preserve"> reverse the direction of </w:t>
      </w:r>
      <w:r w:rsidRPr="00EB47C2">
        <w:rPr>
          <w:rFonts w:ascii="Times New Roman" w:eastAsia="Times New Roman" w:hAnsi="Times New Roman"/>
          <w:position w:val="-12"/>
        </w:rPr>
        <w:object w:dxaOrig="320" w:dyaOrig="380" w14:anchorId="7FC381D5">
          <v:shape id="_x0000_i1052" type="#_x0000_t75" style="width:15.5pt;height:18.7pt" o:ole="">
            <v:imagedata r:id="rId56" o:title=""/>
          </v:shape>
          <o:OLEObject Type="Embed" ProgID="Equation.DSMT4" ShapeID="_x0000_i1052" DrawAspect="Content" ObjectID="_1770386932" r:id="rId57"/>
        </w:object>
      </w:r>
    </w:p>
    <w:p w14:paraId="58661110" w14:textId="77777777" w:rsidR="00EB47C2" w:rsidRPr="00EB47C2" w:rsidRDefault="00EB47C2" w:rsidP="00EB47C2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</w:rPr>
        <w:tab/>
      </w:r>
      <w:r w:rsidRPr="00EB47C2">
        <w:rPr>
          <w:rFonts w:ascii="Times New Roman" w:eastAsia="Times New Roman" w:hAnsi="Times New Roman"/>
          <w:position w:val="-92"/>
        </w:rPr>
        <w:object w:dxaOrig="6360" w:dyaOrig="2000" w14:anchorId="0A58BA59">
          <v:shape id="_x0000_i1053" type="#_x0000_t75" style="width:307.6pt;height:100.25pt" o:ole="">
            <v:imagedata r:id="rId58" o:title=""/>
          </v:shape>
          <o:OLEObject Type="Embed" ProgID="Equation.DSMT4" ShapeID="_x0000_i1053" DrawAspect="Content" ObjectID="_1770386933" r:id="rId59"/>
        </w:object>
      </w:r>
    </w:p>
    <w:p w14:paraId="5EA967DB" w14:textId="77777777" w:rsidR="00EB47C2" w:rsidRPr="00EB47C2" w:rsidRDefault="00EB47C2" w:rsidP="00EB47C2">
      <w:pPr>
        <w:spacing w:after="0" w:line="240" w:lineRule="auto"/>
        <w:ind w:left="864" w:firstLine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  <w:position w:val="-28"/>
        </w:rPr>
        <w:object w:dxaOrig="4700" w:dyaOrig="740" w14:anchorId="08F1A674">
          <v:shape id="_x0000_i1054" type="#_x0000_t75" style="width:227.4pt;height:36.9pt" o:ole="">
            <v:imagedata r:id="rId60" o:title=""/>
          </v:shape>
          <o:OLEObject Type="Embed" ProgID="Equation.DSMT4" ShapeID="_x0000_i1054" DrawAspect="Content" ObjectID="_1770386934" r:id="rId61"/>
        </w:object>
      </w:r>
    </w:p>
    <w:p w14:paraId="24021C9E" w14:textId="77777777" w:rsidR="00EB47C2" w:rsidRPr="00EB47C2" w:rsidRDefault="00EB47C2" w:rsidP="00EB47C2">
      <w:pPr>
        <w:spacing w:after="0" w:line="240" w:lineRule="auto"/>
        <w:ind w:left="864" w:firstLine="432"/>
        <w:rPr>
          <w:rFonts w:ascii="Times New Roman" w:eastAsia="Times New Roman" w:hAnsi="Times New Roman"/>
        </w:rPr>
      </w:pPr>
      <w:r w:rsidRPr="00EB47C2">
        <w:rPr>
          <w:rFonts w:ascii="Times New Roman" w:eastAsia="Times New Roman" w:hAnsi="Times New Roman"/>
          <w:position w:val="-58"/>
        </w:rPr>
        <w:object w:dxaOrig="4540" w:dyaOrig="1219" w14:anchorId="398B5382">
          <v:shape id="_x0000_i1055" type="#_x0000_t75" style="width:219.65pt;height:60.6pt" o:ole="">
            <v:imagedata r:id="rId62" o:title=""/>
          </v:shape>
          <o:OLEObject Type="Embed" ProgID="Equation.DSMT4" ShapeID="_x0000_i1055" DrawAspect="Content" ObjectID="_1770386935" r:id="rId63"/>
        </w:object>
      </w:r>
    </w:p>
    <w:p w14:paraId="739BA788" w14:textId="77777777" w:rsidR="005036B1" w:rsidRDefault="005036B1" w:rsidP="005036B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67D97">
        <w:rPr>
          <w:rFonts w:ascii="Times New Roman" w:eastAsia="Times New Roman" w:hAnsi="Times New Roman"/>
          <w:b/>
          <w:color w:val="000000"/>
          <w:sz w:val="24"/>
          <w:szCs w:val="18"/>
        </w:rPr>
        <w:t>46.</w: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I) The uniformly charged straight wire in Fig. 21–29 has the length </w:t>
      </w:r>
      <m:oMath>
        <m:r>
          <m:rPr>
            <m:scr m:val="script"/>
          </m:rPr>
          <w:rPr>
            <w:rFonts w:ascii="Cambria Math" w:eastAsia="Times New Roman" w:hAnsi="Cambria Math"/>
            <w:color w:val="000000"/>
            <w:sz w:val="24"/>
            <w:szCs w:val="18"/>
          </w:rPr>
          <m:t>l</m:t>
        </m:r>
      </m:oMath>
      <w:r w:rsidRPr="00E67D97">
        <w:rPr>
          <w:rFonts w:ascii="Times New Roman" w:eastAsia="Times New Roman" w:hAnsi="Times New Roman"/>
          <w:color w:val="000000"/>
          <w:position w:val="-4"/>
          <w:sz w:val="24"/>
          <w:szCs w:val="18"/>
        </w:rPr>
        <w:object w:dxaOrig="200" w:dyaOrig="260" w14:anchorId="412CED62">
          <v:shape id="_x0000_i1068" type="#_x0000_t75" style="width:10.05pt;height:13.2pt" o:ole="">
            <v:imagedata r:id="rId64" o:title=""/>
          </v:shape>
          <o:OLEObject Type="Embed" ProgID="Equation.DSMT4" ShapeID="_x0000_i1068" DrawAspect="Content" ObjectID="_1770386936" r:id="rId65"/>
        </w:objec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 xml:space="preserve">where point 0 is at the midpoint. Show that the field at point P, a perpendicular distance </w:t>
      </w:r>
      <w:r w:rsidRPr="00E67D97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 xml:space="preserve"> from 0, is given by</w:t>
      </w:r>
    </w:p>
    <w:p w14:paraId="357711EE" w14:textId="77777777" w:rsidR="005036B1" w:rsidRDefault="005036B1" w:rsidP="005036B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m:oMathPara>
        <m:oMath>
          <m:r>
            <w:rPr>
              <w:rFonts w:ascii="Cambria Math" w:eastAsia="Times New Roman" w:hAnsi="Cambria Math"/>
              <w:color w:val="000000"/>
              <w:sz w:val="24"/>
              <w:szCs w:val="18"/>
            </w:rPr>
            <m:t>E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18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λ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2π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1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18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l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x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1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18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1/2</m:t>
                  </m:r>
                </m:sup>
              </m:sSup>
            </m:den>
          </m:f>
        </m:oMath>
      </m:oMathPara>
    </w:p>
    <w:p w14:paraId="33F7A550" w14:textId="77777777" w:rsidR="005036B1" w:rsidRPr="00E67D97" w:rsidRDefault="005036B1" w:rsidP="005036B1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</w:p>
    <w:p w14:paraId="3E8DBD56" w14:textId="77777777" w:rsidR="005036B1" w:rsidRPr="00E67D97" w:rsidRDefault="005036B1" w:rsidP="005036B1">
      <w:pPr>
        <w:tabs>
          <w:tab w:val="left" w:pos="1200"/>
        </w:tabs>
        <w:spacing w:beforeLines="120" w:before="288" w:afterLines="120" w:after="288" w:line="360" w:lineRule="auto"/>
        <w:rPr>
          <w:rFonts w:ascii="Times New Roman" w:eastAsia="Times New Roman" w:hAnsi="Times New Roman"/>
          <w:sz w:val="24"/>
          <w:szCs w:val="18"/>
        </w:rPr>
      </w:pPr>
      <w:proofErr w:type="gramStart"/>
      <w:r w:rsidRPr="00E67D97">
        <w:rPr>
          <w:rFonts w:ascii="Times New Roman" w:eastAsia="Times New Roman" w:hAnsi="Times New Roman"/>
          <w:sz w:val="24"/>
          <w:szCs w:val="18"/>
        </w:rPr>
        <w:t>where</w:t>
      </w:r>
      <w:proofErr w:type="gramEnd"/>
      <w:r w:rsidRPr="00E67D97">
        <w:rPr>
          <w:rFonts w:ascii="Times New Roman" w:eastAsia="Times New Roman" w:hAnsi="Times New Roman"/>
          <w:sz w:val="24"/>
          <w:szCs w:val="18"/>
        </w:rPr>
        <w:t xml:space="preserve">  </w:t>
      </w:r>
      <m:oMath>
        <m:r>
          <w:rPr>
            <w:rFonts w:ascii="Cambria Math" w:eastAsia="Times New Roman" w:hAnsi="Cambria Math"/>
            <w:color w:val="000000"/>
            <w:sz w:val="24"/>
            <w:szCs w:val="18"/>
          </w:rPr>
          <m:t>λ</m:t>
        </m:r>
      </m:oMath>
      <w:r w:rsidRPr="00E67D97">
        <w:rPr>
          <w:rFonts w:ascii="Times New Roman" w:eastAsia="Times New Roman" w:hAnsi="Times New Roman"/>
          <w:sz w:val="24"/>
          <w:szCs w:val="18"/>
        </w:rPr>
        <w:t xml:space="preserve"> is the charge per unit length.</w:t>
      </w:r>
      <w:bookmarkStart w:id="0" w:name="_GoBack"/>
      <w:bookmarkEnd w:id="0"/>
    </w:p>
    <w:p w14:paraId="70DAFF54" w14:textId="77777777" w:rsidR="005036B1" w:rsidRDefault="005036B1" w:rsidP="005036B1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</w:p>
    <w:p w14:paraId="4694AB91" w14:textId="77777777" w:rsidR="005036B1" w:rsidRDefault="005036B1" w:rsidP="005036B1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</w:p>
    <w:p w14:paraId="20CA71E5" w14:textId="1C821CB9" w:rsidR="005036B1" w:rsidRPr="005036B1" w:rsidRDefault="005036B1" w:rsidP="005036B1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 w:rsidRPr="005036B1">
        <w:rPr>
          <w:rFonts w:ascii="Times New Roman" w:eastAsia="Times New Roman" w:hAnsi="Times New Roman"/>
          <w:noProof/>
          <w:sz w:val="24"/>
          <w:szCs w:val="24"/>
        </w:rPr>
        <w:object w:dxaOrig="2140" w:dyaOrig="780" w14:anchorId="40E513CF">
          <v:group id="_x0000_s1102" style="position:absolute;left:0;text-align:left;margin-left:329.4pt;margin-top:1.15pt;width:140.85pt;height:117.7pt;z-index:251663360" coordorigin="4632,8150" coordsize="2762,2354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03" type="#_x0000_t19" style="position:absolute;left:5884;top:9290;width:343;height:246" coordsize="21600,14353" adj="11796480,14525720,21600,14353" path="wr,-7247,43200,35953,,14353,5459,nfewr,-7247,43200,35953,,14353,5459,l21600,14353nsxe" strokeweight="1pt">
              <v:path o:connectlocs="0,14353;5459,0;21600,14353"/>
            </v:shape>
            <v:line id="_x0000_s1104" style="position:absolute" from="5020,9536" to="7095,9537" strokeweight="1pt">
              <o:lock v:ext="edit" aspectratio="t"/>
            </v:line>
            <v:line id="_x0000_s1105" style="position:absolute" from="6482,9574" to="6863,9782" strokeweight="2pt">
              <v:stroke endarrow="block" endarrowwidth="narrow"/>
            </v:line>
            <v:rect id="_x0000_s1106" style="position:absolute;left:7280;top:9422;width:114;height:519;mso-wrap-style:none" filled="f" stroked="f">
              <v:textbox style="mso-fit-shape-to-text:t" inset="0,0,0,0">
                <w:txbxContent>
                  <w:p w14:paraId="1051FB9B" w14:textId="77777777" w:rsidR="005036B1" w:rsidRPr="006E3780" w:rsidRDefault="005036B1" w:rsidP="005036B1">
                    <w:pPr>
                      <w:rPr>
                        <w:sz w:val="23"/>
                      </w:rPr>
                    </w:pPr>
                    <w:proofErr w:type="gramStart"/>
                    <w:r w:rsidRPr="006E3780">
                      <w:rPr>
                        <w:rFonts w:ascii="Palatino" w:hAnsi="Palatino" w:cs="Palatino"/>
                        <w:i/>
                        <w:iCs/>
                        <w:color w:val="000000"/>
                        <w:sz w:val="23"/>
                      </w:rPr>
                      <w:t>x</w:t>
                    </w:r>
                    <w:proofErr w:type="gramEnd"/>
                  </w:p>
                </w:txbxContent>
              </v:textbox>
            </v:rect>
            <v:line id="_x0000_s1107" style="position:absolute;flip:y" from="5267,8396" to="5267,9403" strokeweight="1pt"/>
            <v:line id="_x0000_s1108" style="position:absolute" from="5267,9858" to="5267,10504" strokeweight="1pt"/>
            <v:line id="_x0000_s1109" style="position:absolute;flip:x" from="5020,8947" to="5191,8947" strokeweight="1pt"/>
            <v:line id="_x0000_s1110" style="position:absolute;flip:x" from="5020,9004" to="5191,9004" strokeweight="1pt"/>
            <v:rect id="_x0000_s1111" style="position:absolute;left:5229;top:8529;width:76;height:1975" stroked="f"/>
            <v:line id="_x0000_s1112" style="position:absolute" from="5305,8529" to="5305,10504" strokeweight="1pt"/>
            <v:line id="_x0000_s1113" style="position:absolute;flip:x" from="5229,10504" to="5305,10504" strokeweight="1pt"/>
            <v:line id="_x0000_s1114" style="position:absolute;flip:y" from="5229,8529" to="5229,10504" strokeweight="1pt"/>
            <v:line id="_x0000_s1115" style="position:absolute" from="5229,8529" to="5305,8529" strokeweight="1pt"/>
            <v:line id="_x0000_s1116" style="position:absolute" from="5248,8947" to="5286,8947" strokeweight="1pt"/>
            <v:line id="_x0000_s1117" style="position:absolute" from="5248,9004" to="5305,9004" strokeweight="1pt"/>
            <v:rect id="_x0000_s1118" style="position:absolute;left:5817;top:9565;width:114;height:519;mso-wrap-style:none" filled="f" stroked="f">
              <v:textbox style="mso-fit-shape-to-text:t" inset="0,0,0,0">
                <w:txbxContent>
                  <w:p w14:paraId="686958CF" w14:textId="77777777" w:rsidR="005036B1" w:rsidRPr="006E3780" w:rsidRDefault="005036B1" w:rsidP="005036B1">
                    <w:pPr>
                      <w:rPr>
                        <w:sz w:val="23"/>
                      </w:rPr>
                    </w:pPr>
                    <w:proofErr w:type="gramStart"/>
                    <w:r w:rsidRPr="006E3780">
                      <w:rPr>
                        <w:rFonts w:ascii="Palatino" w:hAnsi="Palatino" w:cs="Palatino"/>
                        <w:i/>
                        <w:iCs/>
                        <w:color w:val="000000"/>
                        <w:sz w:val="23"/>
                      </w:rPr>
                      <w:t>x</w:t>
                    </w:r>
                    <w:proofErr w:type="gramEnd"/>
                  </w:p>
                </w:txbxContent>
              </v:textbox>
            </v:rect>
            <v:shape id="_x0000_s1119" style="position:absolute;left:5305;top:9649;width:152;height:114" coordsize="160,120" path="m,60l160,,80,60r80,60l,60xe" fillcolor="black" stroked="f">
              <v:path arrowok="t"/>
            </v:shape>
            <v:line id="_x0000_s1120" style="position:absolute" from="5381,9706" to="5685,9706" strokeweight="1pt"/>
            <v:shape id="_x0000_s1121" style="position:absolute;left:5039;top:9004;width:114;height:151" coordsize="119,159" path="m59,r60,159l59,79,,159,59,xe" fillcolor="black" stroked="f">
              <v:path arrowok="t"/>
            </v:shape>
            <v:line id="_x0000_s1122" style="position:absolute" from="5095,9079" to="5095,9232" strokeweight="1pt"/>
            <v:shape id="_x0000_s1123" style="position:absolute;left:6236;top:9649;width:170;height:114" coordsize="179,120" path="m179,60l,120,80,60,,,179,60xe" fillcolor="black" stroked="f">
              <v:path arrowok="t"/>
            </v:shape>
            <v:line id="_x0000_s1124" style="position:absolute;flip:x" from="6027,9706" to="6312,9706" strokeweight="1pt"/>
            <v:rect id="_x0000_s1125" style="position:absolute;left:5742;top:9289;width:87;height:440;mso-wrap-style:none" filled="f" stroked="f">
              <v:textbox style="mso-fit-shape-to-text:t" inset="0,0,0,0">
                <w:txbxContent>
                  <w:p w14:paraId="6A2D399B" w14:textId="77777777" w:rsidR="005036B1" w:rsidRPr="006E3780" w:rsidRDefault="005036B1" w:rsidP="005036B1">
                    <w:pPr>
                      <w:rPr>
                        <w:sz w:val="23"/>
                      </w:rPr>
                    </w:pPr>
                    <w:r w:rsidRPr="006E3780">
                      <w:rPr>
                        <w:rFonts w:ascii="Symbol" w:hAnsi="Symbol" w:cs="Symbol"/>
                        <w:i/>
                        <w:iCs/>
                        <w:color w:val="000000"/>
                        <w:sz w:val="17"/>
                        <w:szCs w:val="18"/>
                      </w:rPr>
                      <w:t></w:t>
                    </w:r>
                  </w:p>
                </w:txbxContent>
              </v:textbox>
            </v:rect>
            <v:rect id="_x0000_s1126" style="position:absolute;left:5884;top:8945;width:88;height:519;mso-wrap-style:none" filled="f" stroked="f">
              <v:textbox style="mso-fit-shape-to-text:t" inset="0,0,0,0">
                <w:txbxContent>
                  <w:p w14:paraId="1ECA0E48" w14:textId="77777777" w:rsidR="005036B1" w:rsidRPr="006E3780" w:rsidRDefault="005036B1" w:rsidP="005036B1">
                    <w:pPr>
                      <w:rPr>
                        <w:sz w:val="23"/>
                      </w:rPr>
                    </w:pPr>
                    <w:proofErr w:type="gramStart"/>
                    <w:r w:rsidRPr="006E3780">
                      <w:rPr>
                        <w:rFonts w:ascii="Palatino" w:hAnsi="Palatino" w:cs="Palatino"/>
                        <w:i/>
                        <w:iCs/>
                        <w:color w:val="000000"/>
                        <w:sz w:val="23"/>
                      </w:rPr>
                      <w:t>r</w:t>
                    </w:r>
                    <w:proofErr w:type="gramEnd"/>
                  </w:p>
                </w:txbxContent>
              </v:textbox>
            </v:rect>
            <v:line id="_x0000_s1127" style="position:absolute" from="5343,8985" to="5495,9060" strokeweight="1pt"/>
            <v:line id="_x0000_s1128" style="position:absolute" from="5571,9098" to="5741,9174" strokeweight="1pt"/>
            <v:line id="_x0000_s1129" style="position:absolute" from="5817,9213" to="5989,9308" strokeweight="1pt"/>
            <v:line id="_x0000_s1130" style="position:absolute" from="6046,9327" to="6217,9422" strokeweight="1pt"/>
            <v:line id="_x0000_s1131" style="position:absolute" from="6293,9441" to="6331,9460" strokeweight="1pt"/>
            <v:line id="_x0000_s1132" style="position:absolute" from="6406,9612" to="6406,9858" strokeweight="1pt"/>
            <v:shape id="_x0000_s1133" type="#_x0000_t75" style="position:absolute;left:6369;top:9498;width:75;height:76">
              <v:imagedata r:id="rId66" o:title=""/>
            </v:shape>
            <v:shape id="_x0000_s1134" style="position:absolute;left:5039;top:8757;width:114;height:171" coordsize="119,180" path="m59,180l,,59,100,119,,59,180xe" fillcolor="black" stroked="f">
              <v:path arrowok="t"/>
            </v:shape>
            <v:line id="_x0000_s1135" style="position:absolute;flip:y" from="5095,8719" to="5095,8852" strokeweight="1pt"/>
            <v:shape id="_x0000_s1136" style="position:absolute;left:5039;top:9365;width:114;height:171" coordsize="119,180" path="m59,180l,,59,80,119,,59,180xe" fillcolor="black" stroked="f">
              <v:path arrowok="t"/>
            </v:shape>
            <v:line id="_x0000_s1137" style="position:absolute;flip:y" from="5095,9308" to="5095,9441" strokeweight="1pt"/>
            <v:rect id="_x0000_s1138" style="position:absolute;left:6463;top:9270;width:138;height:519;mso-wrap-style:none" filled="f" stroked="f">
              <v:textbox style="mso-fit-shape-to-text:t" inset="0,0,0,0">
                <w:txbxContent>
                  <w:p w14:paraId="3DF0D496" w14:textId="77777777" w:rsidR="005036B1" w:rsidRPr="006E3780" w:rsidRDefault="005036B1" w:rsidP="005036B1">
                    <w:pPr>
                      <w:rPr>
                        <w:sz w:val="23"/>
                      </w:rPr>
                    </w:pPr>
                    <w:r w:rsidRPr="006E3780">
                      <w:rPr>
                        <w:rFonts w:ascii="Palatino" w:hAnsi="Palatino" w:cs="Palatino"/>
                        <w:i/>
                        <w:iCs/>
                        <w:color w:val="000000"/>
                        <w:sz w:val="23"/>
                      </w:rPr>
                      <w:t>P</w:t>
                    </w:r>
                  </w:p>
                </w:txbxContent>
              </v:textbox>
            </v:rect>
            <v:shape id="_x0000_s1139" type="#_x0000_t75" style="position:absolute;left:5004;top:9698;width:160;height:260">
              <v:imagedata r:id="rId67" o:title=""/>
            </v:shape>
            <v:shape id="_x0000_s1140" type="#_x0000_t75" style="position:absolute;left:5376;top:8738;width:320;height:320">
              <v:imagedata r:id="rId68" o:title=""/>
            </v:shape>
            <v:shape id="_x0000_s1141" type="#_x0000_t75" style="position:absolute;left:4632;top:8810;width:320;height:320">
              <v:imagedata r:id="rId69" o:title=""/>
            </v:shape>
            <v:shape id="_x0000_s1142" type="#_x0000_t75" style="position:absolute;left:6600;top:9794;width:360;height:320">
              <v:imagedata r:id="rId70" o:title=""/>
            </v:shape>
            <v:shape id="_x0000_s1143" type="#_x0000_t75" style="position:absolute;left:4872;top:9158;width:220;height:260">
              <v:imagedata r:id="rId71" o:title=""/>
            </v:shape>
            <v:shape id="_x0000_s1144" type="#_x0000_t75" style="position:absolute;left:5184;top:8150;width:220;height:260">
              <v:imagedata r:id="rId71" o:title=""/>
            </v:shape>
            <w10:wrap type="square" side="left"/>
          </v:group>
          <o:OLEObject Type="Embed" ProgID="Equation.DSMT4" ShapeID="_x0000_s1139" DrawAspect="Content" ObjectID="_1770386949" r:id="rId72"/>
          <o:OLEObject Type="Embed" ProgID="Equation.DSMT4" ShapeID="_x0000_s1140" DrawAspect="Content" ObjectID="_1770386950" r:id="rId73"/>
          <o:OLEObject Type="Embed" ProgID="Equation.DSMT4" ShapeID="_x0000_s1141" DrawAspect="Content" ObjectID="_1770386951" r:id="rId74"/>
          <o:OLEObject Type="Embed" ProgID="Equation.DSMT4" ShapeID="_x0000_s1142" DrawAspect="Content" ObjectID="_1770386952" r:id="rId75"/>
          <o:OLEObject Type="Embed" ProgID="Equation.DSMT4" ShapeID="_x0000_s1143" DrawAspect="Content" ObjectID="_1770386953" r:id="rId76"/>
          <o:OLEObject Type="Embed" ProgID="Equation.DSMT4" ShapeID="_x0000_s1144" DrawAspect="Content" ObjectID="_1770386954" r:id="rId77"/>
        </w:object>
      </w:r>
      <w:r w:rsidRPr="005036B1">
        <w:rPr>
          <w:rFonts w:ascii="Times New Roman" w:eastAsia="Times New Roman" w:hAnsi="Times New Roman"/>
        </w:rPr>
        <w:t>46.</w:t>
      </w:r>
      <w:r w:rsidRPr="005036B1">
        <w:rPr>
          <w:rFonts w:ascii="Times New Roman" w:eastAsia="Times New Roman" w:hAnsi="Times New Roman"/>
        </w:rPr>
        <w:tab/>
        <w:t xml:space="preserve">This is essentially Example 21-11 again, but with different limits of integration.  From the diagram here, we see that the maximum angle is given by </w:t>
      </w:r>
      <w:r w:rsidRPr="005036B1">
        <w:rPr>
          <w:rFonts w:ascii="Times New Roman" w:eastAsia="Times New Roman" w:hAnsi="Times New Roman"/>
          <w:position w:val="-40"/>
        </w:rPr>
        <w:object w:dxaOrig="2000" w:dyaOrig="780" w14:anchorId="2F35C0CB">
          <v:shape id="_x0000_i1056" type="#_x0000_t75" style="width:94.35pt;height:38.75pt" o:ole="">
            <v:imagedata r:id="rId78" o:title=""/>
          </v:shape>
          <o:OLEObject Type="Embed" ProgID="Equation.DSMT4" ShapeID="_x0000_i1056" DrawAspect="Content" ObjectID="_1770386937" r:id="rId79"/>
        </w:object>
      </w:r>
      <w:r w:rsidRPr="005036B1">
        <w:rPr>
          <w:rFonts w:ascii="Times New Roman" w:eastAsia="Times New Roman" w:hAnsi="Times New Roman"/>
        </w:rPr>
        <w:t xml:space="preserve">  We evaluate the results at that angle.</w:t>
      </w:r>
    </w:p>
    <w:p w14:paraId="118020E1" w14:textId="77777777" w:rsidR="005036B1" w:rsidRPr="005036B1" w:rsidRDefault="005036B1" w:rsidP="005036B1">
      <w:pPr>
        <w:spacing w:after="0" w:line="240" w:lineRule="auto"/>
        <w:ind w:left="432" w:hanging="432"/>
        <w:rPr>
          <w:rFonts w:ascii="Times New Roman" w:eastAsia="Times New Roman" w:hAnsi="Times New Roman"/>
        </w:rPr>
      </w:pPr>
      <w:r w:rsidRPr="005036B1">
        <w:rPr>
          <w:rFonts w:ascii="Times New Roman" w:eastAsia="Times New Roman" w:hAnsi="Times New Roman"/>
        </w:rPr>
        <w:tab/>
      </w:r>
      <w:r w:rsidRPr="005036B1">
        <w:rPr>
          <w:rFonts w:ascii="Times New Roman" w:eastAsia="Times New Roman" w:hAnsi="Times New Roman"/>
        </w:rPr>
        <w:tab/>
      </w:r>
      <w:r w:rsidRPr="005036B1">
        <w:rPr>
          <w:rFonts w:ascii="Times New Roman" w:eastAsia="Times New Roman" w:hAnsi="Times New Roman"/>
          <w:position w:val="-52"/>
        </w:rPr>
        <w:object w:dxaOrig="2659" w:dyaOrig="1080" w14:anchorId="3C32085C">
          <v:shape id="_x0000_i1057" type="#_x0000_t75" style="width:130.8pt;height:54.25pt" o:ole="">
            <v:imagedata r:id="rId80" o:title=""/>
            <o:lock v:ext="edit" aspectratio="f"/>
          </v:shape>
          <o:OLEObject Type="Embed" ProgID="Equation.DSMT4" ShapeID="_x0000_i1057" DrawAspect="Content" ObjectID="_1770386938" r:id="rId81"/>
        </w:object>
      </w:r>
    </w:p>
    <w:p w14:paraId="1E0FB2EB" w14:textId="7B7A2489" w:rsidR="00EB47C2" w:rsidRDefault="005036B1" w:rsidP="005036B1">
      <w:pPr>
        <w:pStyle w:val="ColorfulList-Accent11"/>
      </w:pPr>
      <w:r w:rsidRPr="005036B1">
        <w:rPr>
          <w:rFonts w:ascii="Times New Roman" w:eastAsia="Times New Roman" w:hAnsi="Times New Roman"/>
        </w:rPr>
        <w:tab/>
      </w:r>
      <w:r w:rsidRPr="005036B1">
        <w:rPr>
          <w:rFonts w:ascii="Times New Roman" w:eastAsia="Times New Roman" w:hAnsi="Times New Roman"/>
        </w:rPr>
        <w:tab/>
      </w:r>
      <w:r w:rsidRPr="005036B1">
        <w:rPr>
          <w:rFonts w:ascii="Times New Roman" w:eastAsia="Times New Roman" w:hAnsi="Times New Roman"/>
          <w:position w:val="-44"/>
        </w:rPr>
        <w:object w:dxaOrig="8400" w:dyaOrig="980" w14:anchorId="66777860">
          <v:shape id="_x0000_i1058" type="#_x0000_t75" style="width:409.65pt;height:49.2pt" o:ole="">
            <v:imagedata r:id="rId82" o:title=""/>
            <o:lock v:ext="edit" aspectratio="f"/>
          </v:shape>
          <o:OLEObject Type="Embed" ProgID="Equation.DSMT4" ShapeID="_x0000_i1058" DrawAspect="Content" ObjectID="_1770386939" r:id="rId83"/>
        </w:object>
      </w:r>
    </w:p>
    <w:sectPr w:rsidR="00EB47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6C45E2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7C4E3C"/>
    <w:multiLevelType w:val="hybridMultilevel"/>
    <w:tmpl w:val="E3FE1708"/>
    <w:lvl w:ilvl="0" w:tplc="ED3E0220">
      <w:start w:val="1"/>
      <w:numFmt w:val="decimal"/>
      <w:lvlText w:val="%1.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B3FC5"/>
    <w:multiLevelType w:val="hybridMultilevel"/>
    <w:tmpl w:val="8280ECA2"/>
    <w:lvl w:ilvl="0" w:tplc="B49A01A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836C19"/>
    <w:multiLevelType w:val="hybridMultilevel"/>
    <w:tmpl w:val="F59ABE4A"/>
    <w:lvl w:ilvl="0" w:tplc="8D0C9D4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0DD"/>
    <w:rsid w:val="00021E84"/>
    <w:rsid w:val="000435F6"/>
    <w:rsid w:val="00062AE4"/>
    <w:rsid w:val="00115885"/>
    <w:rsid w:val="001251FA"/>
    <w:rsid w:val="00184F0B"/>
    <w:rsid w:val="002B6EE0"/>
    <w:rsid w:val="002C2873"/>
    <w:rsid w:val="002D2606"/>
    <w:rsid w:val="0030717C"/>
    <w:rsid w:val="003329CD"/>
    <w:rsid w:val="00337B39"/>
    <w:rsid w:val="003472BB"/>
    <w:rsid w:val="00415CCE"/>
    <w:rsid w:val="0046528A"/>
    <w:rsid w:val="004C3FF0"/>
    <w:rsid w:val="004E79C1"/>
    <w:rsid w:val="00501D4A"/>
    <w:rsid w:val="005036B1"/>
    <w:rsid w:val="00517152"/>
    <w:rsid w:val="005D6375"/>
    <w:rsid w:val="005E29B2"/>
    <w:rsid w:val="006C3092"/>
    <w:rsid w:val="0072145D"/>
    <w:rsid w:val="007217B6"/>
    <w:rsid w:val="0075559C"/>
    <w:rsid w:val="00873414"/>
    <w:rsid w:val="0087522F"/>
    <w:rsid w:val="008A3A5E"/>
    <w:rsid w:val="008A579C"/>
    <w:rsid w:val="008B4BB0"/>
    <w:rsid w:val="008C5FB5"/>
    <w:rsid w:val="0095604A"/>
    <w:rsid w:val="009A77F8"/>
    <w:rsid w:val="00A242B1"/>
    <w:rsid w:val="00A95B13"/>
    <w:rsid w:val="00AB48E0"/>
    <w:rsid w:val="00AC1C6E"/>
    <w:rsid w:val="00AE0FBD"/>
    <w:rsid w:val="00AF4952"/>
    <w:rsid w:val="00B83E1D"/>
    <w:rsid w:val="00BA7E73"/>
    <w:rsid w:val="00CB4295"/>
    <w:rsid w:val="00D05C08"/>
    <w:rsid w:val="00E02163"/>
    <w:rsid w:val="00E06E93"/>
    <w:rsid w:val="00E4261C"/>
    <w:rsid w:val="00EB47C2"/>
    <w:rsid w:val="00F010DD"/>
    <w:rsid w:val="00F21416"/>
    <w:rsid w:val="00F331F0"/>
    <w:rsid w:val="00F56C5D"/>
    <w:rsid w:val="00FB2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  <o:rules v:ext="edit">
        <o:r id="V:Rule1" type="arc" idref="#_x0000_s1103"/>
      </o:rules>
    </o:shapelayout>
  </w:shapeDefaults>
  <w:decimalSymbol w:val="."/>
  <w:listSeparator w:val=","/>
  <w14:docId w14:val="7F51CC1E"/>
  <w15:chartTrackingRefBased/>
  <w15:docId w15:val="{A8CFFB35-ABC5-4C09-89B9-83421BD07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010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1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010DD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F010DD"/>
    <w:rPr>
      <w:color w:val="808080"/>
    </w:rPr>
  </w:style>
  <w:style w:type="paragraph" w:customStyle="1" w:styleId="NL">
    <w:name w:val="NL"/>
    <w:basedOn w:val="Normal"/>
    <w:rsid w:val="00873414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EB47C2"/>
    <w:pPr>
      <w:spacing w:after="0" w:line="240" w:lineRule="auto"/>
      <w:ind w:left="432" w:hanging="432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EB47C2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4.bin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8.wmf"/><Relationship Id="rId84" Type="http://schemas.openxmlformats.org/officeDocument/2006/relationships/fontTable" Target="fontTable.xml"/><Relationship Id="rId16" Type="http://schemas.openxmlformats.org/officeDocument/2006/relationships/image" Target="media/image10.wmf"/><Relationship Id="rId11" Type="http://schemas.openxmlformats.org/officeDocument/2006/relationships/image" Target="media/image6.wmf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5" Type="http://schemas.openxmlformats.org/officeDocument/2006/relationships/image" Target="media/image1.wmf"/><Relationship Id="rId19" Type="http://schemas.openxmlformats.org/officeDocument/2006/relationships/image" Target="media/image1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8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9.wmf"/><Relationship Id="rId77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80" Type="http://schemas.openxmlformats.org/officeDocument/2006/relationships/image" Target="media/image43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7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3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7.wmf"/><Relationship Id="rId20" Type="http://schemas.openxmlformats.org/officeDocument/2006/relationships/image" Target="media/image13.wmf"/><Relationship Id="rId41" Type="http://schemas.openxmlformats.org/officeDocument/2006/relationships/image" Target="media/image26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40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9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image" Target="media/image21.jpe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wmf"/><Relationship Id="rId31" Type="http://schemas.openxmlformats.org/officeDocument/2006/relationships/oleObject" Target="embeddings/oleObject9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39" Type="http://schemas.openxmlformats.org/officeDocument/2006/relationships/image" Target="media/image24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5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6.e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75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</dc:creator>
  <cp:keywords/>
  <cp:lastModifiedBy>Amir, Fatima Zohra</cp:lastModifiedBy>
  <cp:revision>2</cp:revision>
  <cp:lastPrinted>2024-02-13T18:44:00Z</cp:lastPrinted>
  <dcterms:created xsi:type="dcterms:W3CDTF">2024-02-25T22:22:00Z</dcterms:created>
  <dcterms:modified xsi:type="dcterms:W3CDTF">2024-02-25T22:22:00Z</dcterms:modified>
</cp:coreProperties>
</file>